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3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6" r:id="rId16"/>
    <p:sldId id="278" r:id="rId17"/>
    <p:sldId id="279" r:id="rId18"/>
    <p:sldId id="277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4" autoAdjust="0"/>
    <p:restoredTop sz="94671" autoAdjust="0"/>
  </p:normalViewPr>
  <p:slideViewPr>
    <p:cSldViewPr>
      <p:cViewPr>
        <p:scale>
          <a:sx n="80" d="100"/>
          <a:sy n="80" d="100"/>
        </p:scale>
        <p:origin x="-1260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7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Scenario problems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Feature and constraint of new system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F39D0A9-867D-45C6-A3EE-B1D7599D7259}">
      <dgm:prSet phldrT="[Text]"/>
      <dgm:spPr/>
      <dgm:t>
        <a:bodyPr/>
        <a:lstStyle/>
        <a:p>
          <a:pPr algn="l"/>
          <a:r>
            <a:rPr lang="en-US" dirty="0" smtClean="0"/>
            <a:t>No need to setup</a:t>
          </a:r>
          <a:endParaRPr lang="en-US" dirty="0"/>
        </a:p>
      </dgm:t>
    </dgm:pt>
    <dgm:pt modelId="{A088C478-C5EE-4CEF-97E9-142F0CE3F502}" type="parTrans" cxnId="{83AF2CEC-A446-4D80-8ABD-1956873AEF71}">
      <dgm:prSet/>
      <dgm:spPr/>
      <dgm:t>
        <a:bodyPr/>
        <a:lstStyle/>
        <a:p>
          <a:endParaRPr lang="en-US"/>
        </a:p>
      </dgm:t>
    </dgm:pt>
    <dgm:pt modelId="{05E60817-EFBA-4CC3-8B8F-0ECECFB367D9}" type="sibTrans" cxnId="{83AF2CEC-A446-4D80-8ABD-1956873AEF71}">
      <dgm:prSet/>
      <dgm:spPr/>
      <dgm:t>
        <a:bodyPr/>
        <a:lstStyle/>
        <a:p>
          <a:endParaRPr lang="en-US"/>
        </a:p>
      </dgm:t>
    </dgm:pt>
    <dgm:pt modelId="{1027CA06-C869-4AC2-82BB-D2431DBA93A9}">
      <dgm:prSet phldrT="[Text]"/>
      <dgm:spPr/>
      <dgm:t>
        <a:bodyPr/>
        <a:lstStyle/>
        <a:p>
          <a:pPr algn="l"/>
          <a:r>
            <a:rPr lang="en-US" dirty="0" smtClean="0"/>
            <a:t>Less training </a:t>
          </a:r>
        </a:p>
        <a:p>
          <a:pPr algn="l"/>
          <a:r>
            <a:rPr lang="en-US" dirty="0" smtClean="0"/>
            <a:t>time</a:t>
          </a:r>
          <a:endParaRPr lang="en-US" dirty="0"/>
        </a:p>
      </dgm:t>
    </dgm:pt>
    <dgm:pt modelId="{DF19D294-2701-49F9-AC3B-F5C6F32FB512}" type="parTrans" cxnId="{175298FF-7E58-44AC-9AF4-6F8F0006A8C8}">
      <dgm:prSet/>
      <dgm:spPr/>
      <dgm:t>
        <a:bodyPr/>
        <a:lstStyle/>
        <a:p>
          <a:endParaRPr lang="en-US"/>
        </a:p>
      </dgm:t>
    </dgm:pt>
    <dgm:pt modelId="{C56EDCCC-B488-45AD-903B-A23FABCF550E}" type="sibTrans" cxnId="{175298FF-7E58-44AC-9AF4-6F8F0006A8C8}">
      <dgm:prSet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No statistics report</a:t>
          </a:r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700440-355F-490D-B0EB-CF017ED41C01}" type="pres">
      <dgm:prSet presAssocID="{0F39D0A9-867D-45C6-A3EE-B1D7599D7259}" presName="compNode" presStyleCnt="0"/>
      <dgm:spPr/>
    </dgm:pt>
    <dgm:pt modelId="{EEF51702-864D-4C77-A34E-907E56444CA3}" type="pres">
      <dgm:prSet presAssocID="{0F39D0A9-867D-45C6-A3EE-B1D7599D7259}" presName="pictRect" presStyleLbl="node1" presStyleIdx="0" presStyleCnt="4" custScaleX="61492" custScaleY="61492" custLinFactNeighborX="10759" custLinFactNeighborY="-7062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937B735E-E19D-454F-8B0F-8811B9BF27A1}" type="pres">
      <dgm:prSet presAssocID="{0F39D0A9-867D-45C6-A3EE-B1D7599D7259}" presName="textRect" presStyleLbl="revTx" presStyleIdx="0" presStyleCnt="4" custScaleX="51064" custLinFactY="-63259" custLinFactNeighborX="4801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32C227-C807-4180-903E-236519F6CDD7}" type="pres">
      <dgm:prSet presAssocID="{05E60817-EFBA-4CC3-8B8F-0ECECFB367D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040481FA-D387-43CB-A3F8-BF767FA94A9F}" type="pres">
      <dgm:prSet presAssocID="{1027CA06-C869-4AC2-82BB-D2431DBA93A9}" presName="compNode" presStyleCnt="0"/>
      <dgm:spPr/>
    </dgm:pt>
    <dgm:pt modelId="{4AEC347F-63D0-461D-BB55-83E9C562A291}" type="pres">
      <dgm:prSet presAssocID="{1027CA06-C869-4AC2-82BB-D2431DBA93A9}" presName="pictRect" presStyleLbl="node1" presStyleIdx="1" presStyleCnt="4" custScaleX="72505" custScaleY="72504" custLinFactNeighborX="-88468" custLinFactNeighborY="5142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EFA395D9-DAC9-4DBC-9700-CD1D30DAEBCA}" type="pres">
      <dgm:prSet presAssocID="{1027CA06-C869-4AC2-82BB-D2431DBA93A9}" presName="textRect" presStyleLbl="revTx" presStyleIdx="1" presStyleCnt="4" custLinFactNeighborX="-64857" custLinFactNeighborY="836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18EBF4-3588-4686-A9BD-8F739CCCD4AD}" type="pres">
      <dgm:prSet presAssocID="{C56EDCCC-B488-45AD-903B-A23FABCF550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2" presStyleCnt="4" custScaleX="68664" custScaleY="73518" custLinFactNeighborX="-1738" custLinFactNeighborY="-6428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413484C7-CF82-4E43-86D6-4A2EDC9C3557}" type="pres">
      <dgm:prSet presAssocID="{B854BF0E-8186-4A1D-82F5-FCBE21864E2C}" presName="textRect" presStyleLbl="revTx" presStyleIdx="2" presStyleCnt="4" custLinFactY="-39068" custLinFactNeighborX="-2705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3" presStyleCnt="4" custScaleX="72838" custScaleY="73495" custLinFactNeighborX="-8065" custLinFactNeighborY="-66522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3" presStyleCnt="4" custScaleX="72838" custScaleY="73495" custLinFactY="-61415" custLinFactNeighborX="-4689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1CE4440B-ACFD-4E9C-BC40-22D78780364F}" type="presOf" srcId="{05E60817-EFBA-4CC3-8B8F-0ECECFB367D9}" destId="{C632C227-C807-4180-903E-236519F6CDD7}" srcOrd="0" destOrd="0" presId="urn:microsoft.com/office/officeart/2005/8/layout/pList1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175298FF-7E58-44AC-9AF4-6F8F0006A8C8}" srcId="{CD24A54C-9A2D-4461-B4ED-DB07A1DF400E}" destId="{1027CA06-C869-4AC2-82BB-D2431DBA93A9}" srcOrd="1" destOrd="0" parTransId="{DF19D294-2701-49F9-AC3B-F5C6F32FB512}" sibTransId="{C56EDCCC-B488-45AD-903B-A23FABCF550E}"/>
    <dgm:cxn modelId="{441F7311-3E16-4C82-B72E-5FB70258C06E}" srcId="{CD24A54C-9A2D-4461-B4ED-DB07A1DF400E}" destId="{261BB819-3E9A-4554-9B4C-22EB643114E3}" srcOrd="3" destOrd="0" parTransId="{AC1611A9-99BF-4F02-A097-FF91AA8BB151}" sibTransId="{32C52D12-2ECA-4277-9DEF-7B63213F4D19}"/>
    <dgm:cxn modelId="{8C74DF28-7931-4F0C-9075-FE61263C5352}" type="presOf" srcId="{0F39D0A9-867D-45C6-A3EE-B1D7599D7259}" destId="{937B735E-E19D-454F-8B0F-8811B9BF27A1}" srcOrd="0" destOrd="0" presId="urn:microsoft.com/office/officeart/2005/8/layout/pList1"/>
    <dgm:cxn modelId="{83AF2CEC-A446-4D80-8ABD-1956873AEF71}" srcId="{CD24A54C-9A2D-4461-B4ED-DB07A1DF400E}" destId="{0F39D0A9-867D-45C6-A3EE-B1D7599D7259}" srcOrd="0" destOrd="0" parTransId="{A088C478-C5EE-4CEF-97E9-142F0CE3F502}" sibTransId="{05E60817-EFBA-4CC3-8B8F-0ECECFB367D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D5997111-46E3-4A1B-8967-127869E82F15}" type="presOf" srcId="{1027CA06-C869-4AC2-82BB-D2431DBA93A9}" destId="{EFA395D9-DAC9-4DBC-9700-CD1D30DAEBCA}" srcOrd="0" destOrd="0" presId="urn:microsoft.com/office/officeart/2005/8/layout/pList1"/>
    <dgm:cxn modelId="{8AD15B8F-747C-47E6-9BD3-5C4AEECF5B4A}" type="presOf" srcId="{C56EDCCC-B488-45AD-903B-A23FABCF550E}" destId="{7018EBF4-3588-4686-A9BD-8F739CCCD4AD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2" destOrd="0" parTransId="{718318BE-7467-4374-9E6A-B62BBA5FCD0A}" sibTransId="{131ADA8E-682F-4521-B238-7B43298F94DB}"/>
    <dgm:cxn modelId="{0E03BB93-E917-46DD-9145-C46FB81B6129}" type="presParOf" srcId="{EDDE1776-3C43-45C0-AFFF-2BE66953306B}" destId="{6E700440-355F-490D-B0EB-CF017ED41C01}" srcOrd="0" destOrd="0" presId="urn:microsoft.com/office/officeart/2005/8/layout/pList1"/>
    <dgm:cxn modelId="{ADD1DD56-6CEF-496B-B8A0-884CBE9DD961}" type="presParOf" srcId="{6E700440-355F-490D-B0EB-CF017ED41C01}" destId="{EEF51702-864D-4C77-A34E-907E56444CA3}" srcOrd="0" destOrd="0" presId="urn:microsoft.com/office/officeart/2005/8/layout/pList1"/>
    <dgm:cxn modelId="{1BB5EE4E-E6C8-4496-9C4E-98ED11DD9A6E}" type="presParOf" srcId="{6E700440-355F-490D-B0EB-CF017ED41C01}" destId="{937B735E-E19D-454F-8B0F-8811B9BF27A1}" srcOrd="1" destOrd="0" presId="urn:microsoft.com/office/officeart/2005/8/layout/pList1"/>
    <dgm:cxn modelId="{480D35A1-9AFD-4DD5-BD01-2A73EB66F067}" type="presParOf" srcId="{EDDE1776-3C43-45C0-AFFF-2BE66953306B}" destId="{C632C227-C807-4180-903E-236519F6CDD7}" srcOrd="1" destOrd="0" presId="urn:microsoft.com/office/officeart/2005/8/layout/pList1"/>
    <dgm:cxn modelId="{6C33A8D1-0209-460C-946E-7A60D2E49D13}" type="presParOf" srcId="{EDDE1776-3C43-45C0-AFFF-2BE66953306B}" destId="{040481FA-D387-43CB-A3F8-BF767FA94A9F}" srcOrd="2" destOrd="0" presId="urn:microsoft.com/office/officeart/2005/8/layout/pList1"/>
    <dgm:cxn modelId="{4D37F66B-45BF-42E3-88E6-AF989828D782}" type="presParOf" srcId="{040481FA-D387-43CB-A3F8-BF767FA94A9F}" destId="{4AEC347F-63D0-461D-BB55-83E9C562A291}" srcOrd="0" destOrd="0" presId="urn:microsoft.com/office/officeart/2005/8/layout/pList1"/>
    <dgm:cxn modelId="{83D0410D-AA06-47D1-BDE2-75280134CA6C}" type="presParOf" srcId="{040481FA-D387-43CB-A3F8-BF767FA94A9F}" destId="{EFA395D9-DAC9-4DBC-9700-CD1D30DAEBCA}" srcOrd="1" destOrd="0" presId="urn:microsoft.com/office/officeart/2005/8/layout/pList1"/>
    <dgm:cxn modelId="{7A7E0BD3-2ABB-48C3-A172-FBA0716F7F00}" type="presParOf" srcId="{EDDE1776-3C43-45C0-AFFF-2BE66953306B}" destId="{7018EBF4-3588-4686-A9BD-8F739CCCD4AD}" srcOrd="3" destOrd="0" presId="urn:microsoft.com/office/officeart/2005/8/layout/pList1"/>
    <dgm:cxn modelId="{FB20D7C7-5510-4A82-B37B-19979F93522C}" type="presParOf" srcId="{EDDE1776-3C43-45C0-AFFF-2BE66953306B}" destId="{BA5BBCAC-27E5-42D6-BBD7-7C6524D43BC4}" srcOrd="4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5" destOrd="0" presId="urn:microsoft.com/office/officeart/2005/8/layout/pList1"/>
    <dgm:cxn modelId="{DF56C3C0-D753-4B2B-9FE4-5794501FAE10}" type="presParOf" srcId="{EDDE1776-3C43-45C0-AFFF-2BE66953306B}" destId="{740EE94D-5974-4A33-B3C3-AF74EED08481}" srcOrd="6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cenario problems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eature and constraint of new system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51702-864D-4C77-A34E-907E56444CA3}">
      <dsp:nvSpPr>
        <dsp:cNvPr id="0" name=""/>
        <dsp:cNvSpPr/>
      </dsp:nvSpPr>
      <dsp:spPr>
        <a:xfrm>
          <a:off x="245391" y="49578"/>
          <a:ext cx="1388101" cy="956402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7B735E-E19D-454F-8B0F-8811B9BF27A1}">
      <dsp:nvSpPr>
        <dsp:cNvPr id="0" name=""/>
        <dsp:cNvSpPr/>
      </dsp:nvSpPr>
      <dsp:spPr>
        <a:xfrm>
          <a:off x="228596" y="1036640"/>
          <a:ext cx="1152703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need to setup</a:t>
          </a:r>
          <a:endParaRPr lang="en-US" sz="1700" kern="1200" dirty="0"/>
        </a:p>
      </dsp:txBody>
      <dsp:txXfrm>
        <a:off x="228596" y="1036640"/>
        <a:ext cx="1152703" cy="837484"/>
      </dsp:txXfrm>
    </dsp:sp>
    <dsp:sp modelId="{4AEC347F-63D0-461D-BB55-83E9C562A291}">
      <dsp:nvSpPr>
        <dsp:cNvPr id="0" name=""/>
        <dsp:cNvSpPr/>
      </dsp:nvSpPr>
      <dsp:spPr>
        <a:xfrm>
          <a:off x="0" y="1905006"/>
          <a:ext cx="1636705" cy="1127674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A395D9-DAC9-4DBC-9700-CD1D30DAEBCA}">
      <dsp:nvSpPr>
        <dsp:cNvPr id="0" name=""/>
        <dsp:cNvSpPr/>
      </dsp:nvSpPr>
      <dsp:spPr>
        <a:xfrm>
          <a:off x="152391" y="3147098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ess training </a:t>
          </a:r>
        </a:p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time</a:t>
          </a:r>
          <a:endParaRPr lang="en-US" sz="1700" kern="1200" dirty="0"/>
        </a:p>
      </dsp:txBody>
      <dsp:txXfrm>
        <a:off x="152391" y="3147098"/>
        <a:ext cx="2257369" cy="837484"/>
      </dsp:txXfrm>
    </dsp:sp>
    <dsp:sp modelId="{F20742AD-0F9F-4864-8B4D-74AED66FE7E8}">
      <dsp:nvSpPr>
        <dsp:cNvPr id="0" name=""/>
        <dsp:cNvSpPr/>
      </dsp:nvSpPr>
      <dsp:spPr>
        <a:xfrm>
          <a:off x="4414106" y="101471"/>
          <a:ext cx="1550000" cy="1143445"/>
        </a:xfrm>
        <a:prstGeom prst="roundRect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4038593" y="1285997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4038593" y="1285997"/>
        <a:ext cx="2257369" cy="837484"/>
      </dsp:txXfrm>
    </dsp:sp>
    <dsp:sp modelId="{F022E9FD-AD84-44E7-BEE8-003BE2B2A367}">
      <dsp:nvSpPr>
        <dsp:cNvPr id="0" name=""/>
        <dsp:cNvSpPr/>
      </dsp:nvSpPr>
      <dsp:spPr>
        <a:xfrm>
          <a:off x="6400799" y="122231"/>
          <a:ext cx="1644222" cy="1143087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6477008" y="1265236"/>
          <a:ext cx="1644222" cy="615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statistics report</a:t>
          </a:r>
        </a:p>
      </dsp:txBody>
      <dsp:txXfrm>
        <a:off x="6477008" y="1265236"/>
        <a:ext cx="1644222" cy="6155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011AB-31B9-4FEE-9201-64BC297EEACF}" type="datetimeFigureOut">
              <a:rPr lang="en-US" smtClean="0"/>
              <a:t>03/0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9EF5CB-842B-4A4B-8DBC-B8C7D461ED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857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03/0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925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844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10" Type="http://schemas.openxmlformats.org/officeDocument/2006/relationships/image" Target="../media/image6.png"/><Relationship Id="rId4" Type="http://schemas.openxmlformats.org/officeDocument/2006/relationships/image" Target="../media/image23.jpg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9.png"/><Relationship Id="rId7" Type="http://schemas.openxmlformats.org/officeDocument/2006/relationships/image" Target="../media/image5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g"/><Relationship Id="rId4" Type="http://schemas.openxmlformats.org/officeDocument/2006/relationships/image" Target="../media/image30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6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5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5.png"/><Relationship Id="rId7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0327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533400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check if request 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s 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</a:t>
            </a:r>
            <a:r>
              <a:rPr lang="en-US" sz="2700" b="0" dirty="0" smtClean="0"/>
              <a:t>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that starts/ends at stations 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can be delivered by </a:t>
            </a:r>
            <a:r>
              <a:rPr lang="en-US" sz="2700" dirty="0" smtClean="0"/>
              <a:t>multiple trips</a:t>
            </a:r>
            <a:r>
              <a:rPr lang="en-US" sz="2700" b="0" dirty="0" smtClean="0"/>
              <a:t> and its may be </a:t>
            </a:r>
            <a:r>
              <a:rPr lang="en-US" sz="2700" dirty="0" smtClean="0"/>
              <a:t>transferred 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  <p:pic>
        <p:nvPicPr>
          <p:cNvPr id="1229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list of found solutions, sort them 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  <p:pic>
        <p:nvPicPr>
          <p:cNvPr id="14338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600" b="0" dirty="0" smtClean="0"/>
              <a:t>Use </a:t>
            </a:r>
            <a:r>
              <a:rPr lang="en-US" sz="2600" i="1" dirty="0" smtClean="0"/>
              <a:t>greedy thinking </a:t>
            </a:r>
            <a:r>
              <a:rPr lang="en-US" sz="2600" b="0" dirty="0" smtClean="0"/>
              <a:t>so fast to find out </a:t>
            </a:r>
            <a:r>
              <a:rPr lang="en-US" sz="2600" i="1" dirty="0" smtClean="0"/>
              <a:t>local optimal </a:t>
            </a:r>
            <a:r>
              <a:rPr lang="en-US" sz="2600" b="0" dirty="0" smtClean="0"/>
              <a:t>solution of given problem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Some </a:t>
            </a:r>
            <a:r>
              <a:rPr lang="en-US" sz="2600" i="1" dirty="0" smtClean="0"/>
              <a:t>list data </a:t>
            </a:r>
            <a:r>
              <a:rPr lang="en-US" sz="2600" b="0" dirty="0" smtClean="0"/>
              <a:t>use for the one request is </a:t>
            </a:r>
            <a:r>
              <a:rPr lang="en-US" sz="2600" i="1" dirty="0" smtClean="0"/>
              <a:t>used for all next request</a:t>
            </a:r>
            <a:r>
              <a:rPr lang="en-US" sz="2600" b="0" dirty="0" smtClean="0"/>
              <a:t>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Estimate </a:t>
            </a:r>
            <a:r>
              <a:rPr lang="en-US" sz="2600" i="1" dirty="0" smtClean="0"/>
              <a:t>complexity of algorithm</a:t>
            </a:r>
            <a:r>
              <a:rPr lang="en-US" sz="2600" b="0" i="1" dirty="0"/>
              <a:t>:</a:t>
            </a:r>
            <a:endParaRPr lang="en-US" sz="2600" b="0" dirty="0" smtClean="0"/>
          </a:p>
          <a:p>
            <a:pPr marL="0" indent="0" algn="ctr">
              <a:buNone/>
            </a:pPr>
            <a:r>
              <a:rPr lang="en-US" sz="2600" b="0" dirty="0" smtClean="0"/>
              <a:t>O((</a:t>
            </a:r>
            <a:r>
              <a:rPr lang="en-US" sz="2600" b="0" dirty="0" err="1" smtClean="0"/>
              <a:t>k|V</a:t>
            </a:r>
            <a:r>
              <a:rPr lang="en-US" sz="2600" b="0" dirty="0" smtClean="0"/>
              <a:t>||E|</a:t>
            </a:r>
            <a:r>
              <a:rPr lang="en-US" sz="2600" b="0" baseline="30000" dirty="0" smtClean="0"/>
              <a:t>2</a:t>
            </a:r>
            <a:r>
              <a:rPr lang="en-US" sz="2600" b="0" dirty="0" smtClean="0"/>
              <a:t> + |E|</a:t>
            </a:r>
            <a:r>
              <a:rPr lang="en-US" sz="2600" b="0" baseline="30000" dirty="0" smtClean="0"/>
              <a:t>4</a:t>
            </a:r>
            <a:r>
              <a:rPr lang="en-US" sz="26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600" b="0" dirty="0" smtClean="0"/>
              <a:t>with |T|, |R|, |S|, |I| are number of trips, routes, stages and requests.</a:t>
            </a:r>
          </a:p>
          <a:p>
            <a:endParaRPr lang="en-US" sz="2600" b="0" dirty="0"/>
          </a:p>
        </p:txBody>
      </p:sp>
      <p:pic>
        <p:nvPicPr>
          <p:cNvPr id="1536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  <p:pic>
        <p:nvPicPr>
          <p:cNvPr id="16386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b="1" dirty="0" smtClean="0">
                <a:latin typeface="Segoe UI" pitchFamily="34" charset="0"/>
                <a:cs typeface="Segoe UI" pitchFamily="34" charset="0"/>
              </a:rPr>
              <a:t>Technology &amp; development </a:t>
            </a:r>
            <a:br>
              <a:rPr lang="en-US" b="1" dirty="0" smtClean="0">
                <a:latin typeface="Segoe UI" pitchFamily="34" charset="0"/>
                <a:cs typeface="Segoe UI" pitchFamily="34" charset="0"/>
              </a:rPr>
            </a:br>
            <a:r>
              <a:rPr lang="en-US" b="1" dirty="0" smtClean="0">
                <a:latin typeface="Segoe UI" pitchFamily="34" charset="0"/>
                <a:cs typeface="Segoe UI" pitchFamily="34" charset="0"/>
              </a:rPr>
              <a:t>environment</a:t>
            </a:r>
            <a:endParaRPr lang="en-US" b="1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71895"/>
            <a:ext cx="2011680" cy="15622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758" y="15240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07675"/>
            <a:ext cx="2011680" cy="18280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41" y="4099953"/>
            <a:ext cx="2560320" cy="1601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2136521"/>
            <a:ext cx="2011680" cy="13991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99953"/>
            <a:ext cx="2560320" cy="13569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099953"/>
            <a:ext cx="2560320" cy="1920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0" name="Picture 2" descr="C:\Users\Le Phuc Lu\Desktop\Captur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52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5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to manage </a:t>
            </a:r>
            <a:r>
              <a:rPr lang="en-US" b="0" dirty="0" smtClean="0"/>
              <a:t>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/>
              <a:t>Rating and </a:t>
            </a:r>
            <a:r>
              <a:rPr lang="en-US" b="0" dirty="0" smtClean="0"/>
              <a:t>comment</a:t>
            </a: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</a:t>
            </a:r>
            <a:r>
              <a:rPr lang="en-US" b="0" dirty="0" smtClean="0"/>
              <a:t>revenue</a:t>
            </a:r>
            <a:endParaRPr lang="en-US" b="0" dirty="0" smtClean="0"/>
          </a:p>
        </p:txBody>
      </p:sp>
      <p:sp>
        <p:nvSpPr>
          <p:cNvPr id="4" name="Rectangle 3"/>
          <p:cNvSpPr/>
          <p:nvPr/>
        </p:nvSpPr>
        <p:spPr>
          <a:xfrm>
            <a:off x="533400" y="4803631"/>
            <a:ext cx="2011680" cy="1362758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138" y="22098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0" t="10330" r="4931" b="4931"/>
          <a:stretch/>
        </p:blipFill>
        <p:spPr>
          <a:xfrm>
            <a:off x="7241197" y="4501611"/>
            <a:ext cx="1704683" cy="1670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998720" y="4495799"/>
            <a:ext cx="2011680" cy="16282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4152" y="4746380"/>
            <a:ext cx="2011680" cy="14200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458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84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  <p:pic>
        <p:nvPicPr>
          <p:cNvPr id="2048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682" y="6596062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7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  <p:pic>
        <p:nvPicPr>
          <p:cNvPr id="1843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  <p:pic>
        <p:nvPicPr>
          <p:cNvPr id="21506" name="Picture 2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9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31527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  <p:pic>
        <p:nvPicPr>
          <p:cNvPr id="2253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05031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8632603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146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Scenario problems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85344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  Advantages</a:t>
            </a:r>
            <a:r>
              <a:rPr lang="en-US" sz="3500" dirty="0" smtClean="0"/>
              <a:t/>
            </a:r>
            <a:br>
              <a:rPr lang="en-US" sz="3500" dirty="0" smtClean="0"/>
            </a:br>
            <a:r>
              <a:rPr lang="en-US" sz="3500" dirty="0" smtClean="0"/>
              <a:t> </a:t>
            </a:r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8005348"/>
              </p:ext>
            </p:extLst>
          </p:nvPr>
        </p:nvGraphicFramePr>
        <p:xfrm>
          <a:off x="457200" y="23622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6" y="2514600"/>
            <a:ext cx="1549400" cy="2324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01686" y="519792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 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unnecessar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4267200"/>
            <a:ext cx="2324100" cy="15479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3312" y="5936593"/>
            <a:ext cx="315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effective manual work</a:t>
            </a:r>
          </a:p>
        </p:txBody>
      </p:sp>
      <p:pic>
        <p:nvPicPr>
          <p:cNvPr id="7170" name="Picture 2" descr="C:\Users\Le Phuc Lu\Desktop\Captur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Le Phuc Lu\Desktop\Cap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Le Phuc Lu\Desktop\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250" y="4701037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information, requ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3115199" y="5091257"/>
            <a:ext cx="2913602" cy="39093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b="0" smtClean="0">
                <a:solidFill>
                  <a:srgbClr val="0070C0"/>
                </a:solidFill>
              </a:rPr>
              <a:t>Provide mechanism to manage</a:t>
            </a:r>
            <a:endParaRPr lang="en-US" sz="1800" b="0" dirty="0" smtClean="0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Le Phuc Lu\Desktop\Captur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523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57" grpId="0" build="p"/>
      <p:bldP spid="62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  <p:pic>
        <p:nvPicPr>
          <p:cNvPr id="1024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04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  <p:pic>
        <p:nvPicPr>
          <p:cNvPr id="11266" name="Picture 2" descr="C:\Users\Le Phuc Lu\Desktop\Cap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327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Le Phuc Lu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direction </a:t>
            </a:r>
            <a:r>
              <a:rPr lang="en-US" sz="2600" b="0" dirty="0" smtClean="0"/>
              <a:t>is not 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. Condition: 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26688"/>
              </p:ext>
            </p:extLst>
          </p:nvPr>
        </p:nvGraphicFramePr>
        <p:xfrm>
          <a:off x="2971800" y="4267200"/>
          <a:ext cx="2320636" cy="7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320636" cy="74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" name="Picture 105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320</TotalTime>
  <Words>712</Words>
  <Application>Microsoft Office PowerPoint</Application>
  <PresentationFormat>On-screen Show (4:3)</PresentationFormat>
  <Paragraphs>167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Scenario problems</vt:lpstr>
      <vt:lpstr>Actors of system</vt:lpstr>
      <vt:lpstr>Propose scenario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Technology &amp; development  environment</vt:lpstr>
      <vt:lpstr>Feature of new system</vt:lpstr>
      <vt:lpstr>Constraints of new system</vt:lpstr>
      <vt:lpstr>DEMONSTRATION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Bảo Long</cp:lastModifiedBy>
  <cp:revision>412</cp:revision>
  <dcterms:created xsi:type="dcterms:W3CDTF">2011-02-23T16:47:03Z</dcterms:created>
  <dcterms:modified xsi:type="dcterms:W3CDTF">2014-05-03T04:00:45Z</dcterms:modified>
</cp:coreProperties>
</file>